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1B1538" w:rsidRDefault="00780A41" w:rsidP="00152836">
      <w:pPr>
        <w:rPr>
          <w:b/>
          <w:sz w:val="23"/>
          <w:szCs w:val="23"/>
        </w:rPr>
      </w:pPr>
      <w:r w:rsidRPr="001B1538">
        <w:rPr>
          <w:b/>
          <w:sz w:val="23"/>
          <w:szCs w:val="23"/>
        </w:rPr>
        <w:t>BIOS6643</w:t>
      </w:r>
      <w:r w:rsidRPr="001B1538">
        <w:rPr>
          <w:b/>
          <w:sz w:val="23"/>
          <w:szCs w:val="23"/>
        </w:rPr>
        <w:tab/>
      </w:r>
      <w:r w:rsidR="00D570B7">
        <w:rPr>
          <w:b/>
          <w:sz w:val="23"/>
          <w:szCs w:val="23"/>
        </w:rPr>
        <w:t>Fall 201</w:t>
      </w:r>
      <w:r w:rsidR="002D1653">
        <w:rPr>
          <w:b/>
          <w:sz w:val="23"/>
          <w:szCs w:val="23"/>
        </w:rPr>
        <w:t>8</w:t>
      </w:r>
      <w:r w:rsidR="00D570B7">
        <w:rPr>
          <w:b/>
          <w:sz w:val="23"/>
          <w:szCs w:val="23"/>
        </w:rPr>
        <w:tab/>
      </w:r>
      <w:r w:rsidR="002D1653">
        <w:rPr>
          <w:b/>
          <w:sz w:val="23"/>
          <w:szCs w:val="23"/>
        </w:rPr>
        <w:tab/>
      </w:r>
      <w:r w:rsidR="007F6F06" w:rsidRPr="001B1538">
        <w:rPr>
          <w:b/>
          <w:sz w:val="23"/>
          <w:szCs w:val="23"/>
        </w:rPr>
        <w:t>HW</w:t>
      </w:r>
      <w:r w:rsidR="005707E9" w:rsidRPr="001B1538">
        <w:rPr>
          <w:b/>
          <w:sz w:val="23"/>
          <w:szCs w:val="23"/>
        </w:rPr>
        <w:t xml:space="preserve"> </w:t>
      </w:r>
      <w:r w:rsidR="003B023C">
        <w:rPr>
          <w:b/>
          <w:sz w:val="23"/>
          <w:szCs w:val="23"/>
        </w:rPr>
        <w:t>8</w:t>
      </w:r>
      <w:r w:rsidR="001D12F4">
        <w:rPr>
          <w:b/>
          <w:sz w:val="23"/>
          <w:szCs w:val="23"/>
        </w:rPr>
        <w:tab/>
      </w:r>
      <w:r w:rsidR="001D12F4">
        <w:rPr>
          <w:b/>
          <w:sz w:val="23"/>
          <w:szCs w:val="23"/>
        </w:rPr>
        <w:tab/>
      </w:r>
      <w:r w:rsidR="002D1653">
        <w:rPr>
          <w:b/>
          <w:sz w:val="23"/>
          <w:szCs w:val="23"/>
        </w:rPr>
        <w:tab/>
      </w:r>
      <w:r w:rsidR="002D1653">
        <w:rPr>
          <w:b/>
          <w:sz w:val="23"/>
          <w:szCs w:val="23"/>
        </w:rPr>
        <w:tab/>
        <w:t>Due date and questions to turn in TBD!</w:t>
      </w:r>
    </w:p>
    <w:p w:rsidR="00780A41" w:rsidRPr="001B1538" w:rsidRDefault="00780A41" w:rsidP="007E4373">
      <w:pPr>
        <w:rPr>
          <w:i/>
          <w:sz w:val="23"/>
          <w:szCs w:val="23"/>
          <w:u w:val="single"/>
        </w:rPr>
      </w:pPr>
    </w:p>
    <w:p w:rsidR="007F6F06" w:rsidRPr="001B1538" w:rsidRDefault="00DE5C3D" w:rsidP="007F6F06">
      <w:pPr>
        <w:pStyle w:val="ListParagraph"/>
        <w:numPr>
          <w:ilvl w:val="0"/>
          <w:numId w:val="1"/>
        </w:numPr>
        <w:tabs>
          <w:tab w:val="clear" w:pos="720"/>
        </w:tabs>
        <w:autoSpaceDE w:val="0"/>
        <w:autoSpaceDN w:val="0"/>
        <w:adjustRightInd w:val="0"/>
        <w:ind w:left="360" w:hanging="450"/>
        <w:rPr>
          <w:sz w:val="23"/>
          <w:szCs w:val="23"/>
        </w:rPr>
      </w:pPr>
      <w:r w:rsidRPr="001B1538">
        <w:rPr>
          <w:sz w:val="23"/>
          <w:szCs w:val="23"/>
        </w:rPr>
        <w:t>A</w:t>
      </w:r>
      <w:r w:rsidR="007F6F06" w:rsidRPr="001B1538">
        <w:rPr>
          <w:sz w:val="23"/>
          <w:szCs w:val="23"/>
        </w:rPr>
        <w:t xml:space="preserve"> study is planned where data will be collected on </w:t>
      </w:r>
      <w:r w:rsidR="000E31EA" w:rsidRPr="001B1538">
        <w:rPr>
          <w:sz w:val="23"/>
          <w:szCs w:val="23"/>
        </w:rPr>
        <w:t xml:space="preserve">asthmatic </w:t>
      </w:r>
      <w:r w:rsidR="007F6F06" w:rsidRPr="001B1538">
        <w:rPr>
          <w:sz w:val="23"/>
          <w:szCs w:val="23"/>
        </w:rPr>
        <w:t>subjects on every weekday for one month.  There are two outcome measures of interest, (</w:t>
      </w:r>
      <w:proofErr w:type="spellStart"/>
      <w:r w:rsidR="007F6F06" w:rsidRPr="001B1538">
        <w:rPr>
          <w:sz w:val="23"/>
          <w:szCs w:val="23"/>
        </w:rPr>
        <w:t>i</w:t>
      </w:r>
      <w:proofErr w:type="spellEnd"/>
      <w:r w:rsidR="007F6F06" w:rsidRPr="001B1538">
        <w:rPr>
          <w:sz w:val="23"/>
          <w:szCs w:val="23"/>
        </w:rPr>
        <w:t>) medication use counts and (ii) FEV</w:t>
      </w:r>
      <w:r w:rsidR="007F6F06" w:rsidRPr="001B1538">
        <w:rPr>
          <w:sz w:val="23"/>
          <w:szCs w:val="23"/>
          <w:vertAlign w:val="subscript"/>
        </w:rPr>
        <w:t>1</w:t>
      </w:r>
      <w:r w:rsidR="007F6F06" w:rsidRPr="001B1538">
        <w:rPr>
          <w:sz w:val="23"/>
          <w:szCs w:val="23"/>
        </w:rPr>
        <w:t xml:space="preserve">.  </w:t>
      </w:r>
      <w:r w:rsidR="000E31EA" w:rsidRPr="001B1538">
        <w:rPr>
          <w:sz w:val="23"/>
          <w:szCs w:val="23"/>
        </w:rPr>
        <w:t>You are the statistician and the PI is looking for your</w:t>
      </w:r>
      <w:r w:rsidR="00067B76" w:rsidRPr="001B1538">
        <w:rPr>
          <w:sz w:val="23"/>
          <w:szCs w:val="23"/>
        </w:rPr>
        <w:t xml:space="preserve"> suggestions about models to use</w:t>
      </w:r>
      <w:r w:rsidR="000E31EA" w:rsidRPr="001B1538">
        <w:rPr>
          <w:sz w:val="23"/>
          <w:szCs w:val="23"/>
        </w:rPr>
        <w:t>.</w:t>
      </w:r>
    </w:p>
    <w:p w:rsidR="00A07266"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If i</w:t>
      </w:r>
      <w:r w:rsidR="000E31EA" w:rsidRPr="001B1538">
        <w:rPr>
          <w:sz w:val="23"/>
          <w:szCs w:val="23"/>
        </w:rPr>
        <w:t xml:space="preserve">t is anticipated that responses within subjects over time are serially correlated, (but with some decay the further measurements are apart) </w:t>
      </w:r>
      <w:r w:rsidRPr="001B1538">
        <w:rPr>
          <w:sz w:val="23"/>
          <w:szCs w:val="23"/>
        </w:rPr>
        <w:t xml:space="preserve">for </w:t>
      </w:r>
      <w:proofErr w:type="gramStart"/>
      <w:r w:rsidRPr="001B1538">
        <w:rPr>
          <w:sz w:val="23"/>
          <w:szCs w:val="23"/>
        </w:rPr>
        <w:t>both outcomes, w</w:t>
      </w:r>
      <w:r w:rsidR="007F6F06" w:rsidRPr="001B1538">
        <w:rPr>
          <w:sz w:val="23"/>
          <w:szCs w:val="23"/>
        </w:rPr>
        <w:t xml:space="preserve">hat SAS procedure </w:t>
      </w:r>
      <w:r w:rsidR="007C0308">
        <w:rPr>
          <w:sz w:val="23"/>
          <w:szCs w:val="23"/>
        </w:rPr>
        <w:t>(or</w:t>
      </w:r>
      <w:proofErr w:type="gramEnd"/>
      <w:r w:rsidR="007C0308">
        <w:rPr>
          <w:sz w:val="23"/>
          <w:szCs w:val="23"/>
        </w:rPr>
        <w:t xml:space="preserve"> R package/function) </w:t>
      </w:r>
      <w:r w:rsidR="007F6F06" w:rsidRPr="001B1538">
        <w:rPr>
          <w:sz w:val="23"/>
          <w:szCs w:val="23"/>
        </w:rPr>
        <w:t xml:space="preserve">would you </w:t>
      </w:r>
      <w:r w:rsidR="000E31EA" w:rsidRPr="001B1538">
        <w:rPr>
          <w:sz w:val="23"/>
          <w:szCs w:val="23"/>
        </w:rPr>
        <w:t xml:space="preserve">suggest </w:t>
      </w:r>
      <w:r w:rsidR="007F6F06" w:rsidRPr="001B1538">
        <w:rPr>
          <w:sz w:val="23"/>
          <w:szCs w:val="23"/>
        </w:rPr>
        <w:t>us</w:t>
      </w:r>
      <w:r w:rsidR="000E31EA" w:rsidRPr="001B1538">
        <w:rPr>
          <w:sz w:val="23"/>
          <w:szCs w:val="23"/>
        </w:rPr>
        <w:t>ing to fit the data</w:t>
      </w:r>
      <w:r w:rsidR="007F6F06" w:rsidRPr="001B1538">
        <w:rPr>
          <w:sz w:val="23"/>
          <w:szCs w:val="23"/>
        </w:rPr>
        <w:t>?</w:t>
      </w:r>
      <w:r w:rsidR="00067B76" w:rsidRPr="001B1538">
        <w:rPr>
          <w:sz w:val="23"/>
          <w:szCs w:val="23"/>
        </w:rPr>
        <w:t xml:space="preserve">  </w:t>
      </w:r>
      <w:r w:rsidRPr="001B1538">
        <w:rPr>
          <w:sz w:val="23"/>
          <w:szCs w:val="23"/>
        </w:rPr>
        <w:t>Answ</w:t>
      </w:r>
      <w:r w:rsidR="00067B76" w:rsidRPr="001B1538">
        <w:rPr>
          <w:sz w:val="23"/>
          <w:szCs w:val="23"/>
        </w:rPr>
        <w:t>er separately for each outcome.</w:t>
      </w:r>
    </w:p>
    <w:p w:rsidR="00A07266"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Related to a, t</w:t>
      </w:r>
      <w:r w:rsidR="007F6F06" w:rsidRPr="001B1538">
        <w:rPr>
          <w:sz w:val="23"/>
          <w:szCs w:val="23"/>
        </w:rPr>
        <w:t xml:space="preserve">alk about how you would set up the data and specify the REPEATED statement </w:t>
      </w:r>
      <w:r w:rsidR="00FD55F9">
        <w:rPr>
          <w:sz w:val="23"/>
          <w:szCs w:val="23"/>
        </w:rPr>
        <w:t xml:space="preserve">in SAS (or comparable code for R) </w:t>
      </w:r>
      <w:r w:rsidR="007F6F06" w:rsidRPr="001B1538">
        <w:rPr>
          <w:sz w:val="23"/>
          <w:szCs w:val="23"/>
        </w:rPr>
        <w:t>for each outcome, so that the correlation between responses is accounted for properly, including gaps caused by no measurements on weekends.</w:t>
      </w:r>
      <w:r w:rsidR="00523475">
        <w:rPr>
          <w:sz w:val="23"/>
          <w:szCs w:val="23"/>
        </w:rPr>
        <w:t xml:space="preserve">  (NOTE:  to deal with unequal spacing in </w:t>
      </w:r>
      <w:proofErr w:type="spellStart"/>
      <w:r w:rsidR="00523475">
        <w:rPr>
          <w:sz w:val="23"/>
          <w:szCs w:val="23"/>
        </w:rPr>
        <w:t>GzLM</w:t>
      </w:r>
      <w:proofErr w:type="spellEnd"/>
      <w:r w:rsidR="00523475">
        <w:rPr>
          <w:sz w:val="23"/>
          <w:szCs w:val="23"/>
        </w:rPr>
        <w:t>/GEE, you need to include records for equally spaced time points and fill in with missing values as necessary, e.g., for weekends as described above; we will discuss this more soon.)</w:t>
      </w:r>
    </w:p>
    <w:p w:rsidR="00A07266" w:rsidRPr="001B1538" w:rsidRDefault="00DE5C3D"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Say that we now consider an indicat</w:t>
      </w:r>
      <w:r w:rsidR="00067B76" w:rsidRPr="001B1538">
        <w:rPr>
          <w:sz w:val="23"/>
          <w:szCs w:val="23"/>
        </w:rPr>
        <w:t>or of whether subjects used medication</w:t>
      </w:r>
      <w:r w:rsidRPr="001B1538">
        <w:rPr>
          <w:sz w:val="23"/>
          <w:szCs w:val="23"/>
        </w:rPr>
        <w:t xml:space="preserve"> or not on a giv</w:t>
      </w:r>
      <w:r w:rsidR="00067B76" w:rsidRPr="001B1538">
        <w:rPr>
          <w:sz w:val="23"/>
          <w:szCs w:val="23"/>
        </w:rPr>
        <w:t>en day (no use=0, at least 1 use</w:t>
      </w:r>
      <w:r w:rsidRPr="001B1538">
        <w:rPr>
          <w:sz w:val="23"/>
          <w:szCs w:val="23"/>
        </w:rPr>
        <w:t xml:space="preserve">=1).  In this case, </w:t>
      </w:r>
      <w:r w:rsidR="005E2B9F" w:rsidRPr="001B1538">
        <w:rPr>
          <w:sz w:val="23"/>
          <w:szCs w:val="23"/>
        </w:rPr>
        <w:t xml:space="preserve">the researcher is </w:t>
      </w:r>
      <w:r w:rsidR="000E31EA" w:rsidRPr="001B1538">
        <w:rPr>
          <w:sz w:val="23"/>
          <w:szCs w:val="23"/>
        </w:rPr>
        <w:t xml:space="preserve">more concerned about accounting </w:t>
      </w:r>
      <w:r w:rsidRPr="001B1538">
        <w:rPr>
          <w:sz w:val="23"/>
          <w:szCs w:val="23"/>
        </w:rPr>
        <w:t xml:space="preserve">for general differences between subjects in the model (e.g., </w:t>
      </w:r>
      <w:r w:rsidR="001B5158" w:rsidRPr="001B1538">
        <w:rPr>
          <w:sz w:val="23"/>
          <w:szCs w:val="23"/>
        </w:rPr>
        <w:t>on one extreme there may be big</w:t>
      </w:r>
      <w:r w:rsidRPr="001B1538">
        <w:rPr>
          <w:sz w:val="23"/>
          <w:szCs w:val="23"/>
        </w:rPr>
        <w:t xml:space="preserve"> users </w:t>
      </w:r>
      <w:r w:rsidR="001B5158" w:rsidRPr="001B1538">
        <w:rPr>
          <w:sz w:val="23"/>
          <w:szCs w:val="23"/>
        </w:rPr>
        <w:t xml:space="preserve">and on the other, </w:t>
      </w:r>
      <w:r w:rsidR="00067B76" w:rsidRPr="001B1538">
        <w:rPr>
          <w:sz w:val="23"/>
          <w:szCs w:val="23"/>
        </w:rPr>
        <w:t>very little users</w:t>
      </w:r>
      <w:r w:rsidRPr="001B1538">
        <w:rPr>
          <w:sz w:val="23"/>
          <w:szCs w:val="23"/>
        </w:rPr>
        <w:t>) than accounting for serial correlation (although the latter may still exist)</w:t>
      </w:r>
      <w:r w:rsidR="005E2B9F" w:rsidRPr="001B1538">
        <w:rPr>
          <w:sz w:val="23"/>
          <w:szCs w:val="23"/>
        </w:rPr>
        <w:t xml:space="preserve">.  What procedure would you suggest using </w:t>
      </w:r>
      <w:r w:rsidR="00EE4136" w:rsidRPr="001B1538">
        <w:rPr>
          <w:sz w:val="23"/>
          <w:szCs w:val="23"/>
        </w:rPr>
        <w:t xml:space="preserve">if you wanted to </w:t>
      </w:r>
      <w:r w:rsidRPr="001B1538">
        <w:rPr>
          <w:sz w:val="23"/>
          <w:szCs w:val="23"/>
        </w:rPr>
        <w:t xml:space="preserve">account for between-subject variability of use, and also </w:t>
      </w:r>
      <w:r w:rsidR="00EE4136" w:rsidRPr="001B1538">
        <w:rPr>
          <w:sz w:val="23"/>
          <w:szCs w:val="23"/>
        </w:rPr>
        <w:t>approximate the true likelihood in estimation</w:t>
      </w:r>
      <w:r w:rsidR="000E31EA" w:rsidRPr="001B1538">
        <w:rPr>
          <w:sz w:val="23"/>
          <w:szCs w:val="23"/>
        </w:rPr>
        <w:t>?</w:t>
      </w:r>
      <w:r w:rsidR="00EE4136" w:rsidRPr="001B1538">
        <w:rPr>
          <w:sz w:val="23"/>
          <w:szCs w:val="23"/>
        </w:rPr>
        <w:t xml:space="preserve">  What are the drawbacks of this approach?</w:t>
      </w:r>
    </w:p>
    <w:p w:rsidR="00EE4136" w:rsidRPr="001B1538" w:rsidRDefault="00DE5C3D" w:rsidP="00EE4136">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For part c</w:t>
      </w:r>
      <w:r w:rsidR="00EE4136" w:rsidRPr="001B1538">
        <w:rPr>
          <w:sz w:val="23"/>
          <w:szCs w:val="23"/>
        </w:rPr>
        <w:t xml:space="preserve">, </w:t>
      </w:r>
      <w:r w:rsidRPr="001B1538">
        <w:rPr>
          <w:sz w:val="23"/>
          <w:szCs w:val="23"/>
        </w:rPr>
        <w:t>suggest a procedure you</w:t>
      </w:r>
      <w:r w:rsidR="00EE4136" w:rsidRPr="001B1538">
        <w:rPr>
          <w:sz w:val="23"/>
          <w:szCs w:val="23"/>
        </w:rPr>
        <w:t xml:space="preserve"> </w:t>
      </w:r>
      <w:r w:rsidRPr="001B1538">
        <w:rPr>
          <w:sz w:val="23"/>
          <w:szCs w:val="23"/>
        </w:rPr>
        <w:t>might</w:t>
      </w:r>
      <w:r w:rsidR="00EE4136" w:rsidRPr="001B1538">
        <w:rPr>
          <w:sz w:val="23"/>
          <w:szCs w:val="23"/>
        </w:rPr>
        <w:t xml:space="preserve"> use if you wanted to include both a random intercept for subjects in the model, as well as account for </w:t>
      </w:r>
      <w:r w:rsidR="000E31EA" w:rsidRPr="001B1538">
        <w:rPr>
          <w:sz w:val="23"/>
          <w:szCs w:val="23"/>
        </w:rPr>
        <w:t xml:space="preserve">potential serial correlation of </w:t>
      </w:r>
      <w:r w:rsidR="00EE4136" w:rsidRPr="001B1538">
        <w:rPr>
          <w:sz w:val="23"/>
          <w:szCs w:val="23"/>
        </w:rPr>
        <w:t>repeated measures.  What are the drawbacks of this approach?</w:t>
      </w:r>
    </w:p>
    <w:p w:rsidR="00EE4136" w:rsidRPr="001B1538" w:rsidRDefault="00EE4136" w:rsidP="00EE4136">
      <w:pPr>
        <w:pStyle w:val="ListParagraph"/>
        <w:autoSpaceDE w:val="0"/>
        <w:autoSpaceDN w:val="0"/>
        <w:adjustRightInd w:val="0"/>
        <w:ind w:left="0"/>
        <w:rPr>
          <w:sz w:val="23"/>
          <w:szCs w:val="23"/>
        </w:rPr>
      </w:pPr>
    </w:p>
    <w:p w:rsidR="00051F4C" w:rsidRPr="001B1538" w:rsidRDefault="004B0567" w:rsidP="001B1538">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Consider the generalized linear mixed </w:t>
      </w:r>
      <w:proofErr w:type="gramStart"/>
      <w:r w:rsidRPr="001B1538">
        <w:rPr>
          <w:sz w:val="23"/>
          <w:szCs w:val="23"/>
        </w:rPr>
        <w:t xml:space="preserve">model </w:t>
      </w:r>
      <w:proofErr w:type="gramEnd"/>
      <w:r w:rsidRPr="001B1538">
        <w:rPr>
          <w:position w:val="-16"/>
          <w:sz w:val="23"/>
          <w:szCs w:val="23"/>
        </w:rPr>
        <w:object w:dxaOrig="2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2.4pt" o:ole="">
            <v:imagedata r:id="rId5" o:title=""/>
          </v:shape>
          <o:OLEObject Type="Embed" ProgID="Equation.DSMT4" ShapeID="_x0000_i1025" DrawAspect="Content" ObjectID="_1601904725" r:id="rId6"/>
        </w:object>
      </w:r>
      <w:r w:rsidRPr="001B1538">
        <w:rPr>
          <w:sz w:val="23"/>
          <w:szCs w:val="23"/>
        </w:rPr>
        <w:t xml:space="preserve">, where </w:t>
      </w:r>
      <w:r w:rsidRPr="001B1538">
        <w:rPr>
          <w:position w:val="-16"/>
          <w:sz w:val="23"/>
          <w:szCs w:val="23"/>
        </w:rPr>
        <w:object w:dxaOrig="1820" w:dyaOrig="440">
          <v:shape id="_x0000_i1026" type="#_x0000_t75" style="width:89.65pt;height:22.4pt" o:ole="">
            <v:imagedata r:id="rId7" o:title=""/>
          </v:shape>
          <o:OLEObject Type="Embed" ProgID="Equation.DSMT4" ShapeID="_x0000_i1026" DrawAspect="Content" ObjectID="_1601904726" r:id="rId8"/>
        </w:object>
      </w:r>
      <w:r w:rsidRPr="001B1538">
        <w:rPr>
          <w:sz w:val="23"/>
          <w:szCs w:val="23"/>
        </w:rPr>
        <w:t xml:space="preserve">, </w:t>
      </w:r>
      <w:r w:rsidRPr="001B1538">
        <w:rPr>
          <w:position w:val="-14"/>
          <w:sz w:val="23"/>
          <w:szCs w:val="23"/>
        </w:rPr>
        <w:object w:dxaOrig="1400" w:dyaOrig="400">
          <v:shape id="_x0000_i1027" type="#_x0000_t75" style="width:72.7pt;height:20.4pt" o:ole="">
            <v:imagedata r:id="rId9" o:title=""/>
          </v:shape>
          <o:OLEObject Type="Embed" ProgID="Equation.DSMT4" ShapeID="_x0000_i1027" DrawAspect="Content" ObjectID="_1601904727" r:id="rId10"/>
        </w:object>
      </w:r>
      <w:r w:rsidRPr="001B1538">
        <w:rPr>
          <w:sz w:val="23"/>
          <w:szCs w:val="23"/>
        </w:rPr>
        <w:t xml:space="preserve">, and </w:t>
      </w:r>
      <w:r w:rsidRPr="001B1538">
        <w:rPr>
          <w:position w:val="-14"/>
          <w:sz w:val="23"/>
          <w:szCs w:val="23"/>
        </w:rPr>
        <w:object w:dxaOrig="320" w:dyaOrig="400">
          <v:shape id="_x0000_i1028" type="#_x0000_t75" style="width:16.3pt;height:20.4pt" o:ole="">
            <v:imagedata r:id="rId11" o:title=""/>
          </v:shape>
          <o:OLEObject Type="Embed" ProgID="Equation.DSMT4" ShapeID="_x0000_i1028" DrawAspect="Content" ObjectID="_1601904728" r:id="rId12"/>
        </w:object>
      </w:r>
      <w:r w:rsidRPr="001B1538">
        <w:rPr>
          <w:sz w:val="23"/>
          <w:szCs w:val="23"/>
        </w:rPr>
        <w:t xml:space="preserve"> is  the </w:t>
      </w:r>
      <w:proofErr w:type="spellStart"/>
      <w:r w:rsidRPr="001B1538">
        <w:rPr>
          <w:sz w:val="23"/>
          <w:szCs w:val="23"/>
        </w:rPr>
        <w:t>jth</w:t>
      </w:r>
      <w:proofErr w:type="spellEnd"/>
      <w:r w:rsidRPr="001B1538">
        <w:rPr>
          <w:sz w:val="23"/>
          <w:szCs w:val="23"/>
        </w:rPr>
        <w:t xml:space="preserve"> row of </w:t>
      </w:r>
      <w:proofErr w:type="spellStart"/>
      <w:r w:rsidRPr="001B1538">
        <w:rPr>
          <w:b/>
          <w:sz w:val="23"/>
          <w:szCs w:val="23"/>
        </w:rPr>
        <w:t>Z</w:t>
      </w:r>
      <w:r w:rsidRPr="001B1538">
        <w:rPr>
          <w:i/>
          <w:sz w:val="23"/>
          <w:szCs w:val="23"/>
          <w:vertAlign w:val="subscript"/>
        </w:rPr>
        <w:t>i</w:t>
      </w:r>
      <w:proofErr w:type="spellEnd"/>
      <w:r w:rsidRPr="001B1538">
        <w:rPr>
          <w:sz w:val="23"/>
          <w:szCs w:val="23"/>
        </w:rPr>
        <w:t xml:space="preserve">, the covariate matrix for subject </w:t>
      </w:r>
      <w:proofErr w:type="spellStart"/>
      <w:r w:rsidRPr="001B1538">
        <w:rPr>
          <w:i/>
          <w:sz w:val="23"/>
          <w:szCs w:val="23"/>
        </w:rPr>
        <w:t>i</w:t>
      </w:r>
      <w:proofErr w:type="spellEnd"/>
      <w:r w:rsidRPr="001B1538">
        <w:rPr>
          <w:sz w:val="23"/>
          <w:szCs w:val="23"/>
        </w:rPr>
        <w:t xml:space="preserve">, associated with random effects </w:t>
      </w:r>
      <w:r w:rsidRPr="001B1538">
        <w:rPr>
          <w:b/>
          <w:sz w:val="23"/>
          <w:szCs w:val="23"/>
        </w:rPr>
        <w:t>b</w:t>
      </w:r>
      <w:r w:rsidRPr="001B1538">
        <w:rPr>
          <w:i/>
          <w:sz w:val="23"/>
          <w:szCs w:val="23"/>
          <w:vertAlign w:val="subscript"/>
        </w:rPr>
        <w:t>i</w:t>
      </w:r>
      <w:r w:rsidRPr="001B1538">
        <w:rPr>
          <w:sz w:val="23"/>
          <w:szCs w:val="23"/>
        </w:rPr>
        <w:t xml:space="preserve">.  </w:t>
      </w:r>
      <w:r w:rsidR="00EE4136" w:rsidRPr="001B1538">
        <w:rPr>
          <w:sz w:val="23"/>
          <w:szCs w:val="23"/>
        </w:rPr>
        <w:t xml:space="preserve">Write explicit forms of </w:t>
      </w:r>
      <w:proofErr w:type="gramStart"/>
      <w:r w:rsidR="00EE4136" w:rsidRPr="001B1538">
        <w:rPr>
          <w:sz w:val="23"/>
          <w:szCs w:val="23"/>
        </w:rPr>
        <w:t>E(</w:t>
      </w:r>
      <w:proofErr w:type="spellStart"/>
      <w:proofErr w:type="gramEnd"/>
      <w:r w:rsidR="00EE4136" w:rsidRPr="001B1538">
        <w:rPr>
          <w:i/>
          <w:sz w:val="23"/>
          <w:szCs w:val="23"/>
        </w:rPr>
        <w:t>Y</w:t>
      </w:r>
      <w:r w:rsidR="00EE4136" w:rsidRPr="001B1538">
        <w:rPr>
          <w:i/>
          <w:sz w:val="23"/>
          <w:szCs w:val="23"/>
          <w:vertAlign w:val="subscript"/>
        </w:rPr>
        <w:t>ij</w:t>
      </w:r>
      <w:proofErr w:type="spellEnd"/>
      <w:r w:rsidR="00EE4136" w:rsidRPr="001B1538">
        <w:rPr>
          <w:sz w:val="23"/>
          <w:szCs w:val="23"/>
        </w:rPr>
        <w:t>|</w:t>
      </w:r>
      <w:r w:rsidRPr="001B1538">
        <w:rPr>
          <w:b/>
          <w:sz w:val="23"/>
          <w:szCs w:val="23"/>
        </w:rPr>
        <w:t xml:space="preserve"> </w:t>
      </w:r>
      <w:proofErr w:type="spellStart"/>
      <w:r w:rsidRPr="001B1538">
        <w:rPr>
          <w:b/>
          <w:sz w:val="23"/>
          <w:szCs w:val="23"/>
        </w:rPr>
        <w:t>x</w:t>
      </w:r>
      <w:r w:rsidRPr="001B1538">
        <w:rPr>
          <w:i/>
          <w:sz w:val="23"/>
          <w:szCs w:val="23"/>
          <w:vertAlign w:val="subscript"/>
        </w:rPr>
        <w:t>ij</w:t>
      </w:r>
      <w:proofErr w:type="spellEnd"/>
      <w:r w:rsidRPr="001B1538">
        <w:rPr>
          <w:sz w:val="23"/>
          <w:szCs w:val="23"/>
        </w:rPr>
        <w:t xml:space="preserve">, </w:t>
      </w:r>
      <w:r w:rsidRPr="001B1538">
        <w:rPr>
          <w:b/>
          <w:sz w:val="23"/>
          <w:szCs w:val="23"/>
        </w:rPr>
        <w:t>b</w:t>
      </w:r>
      <w:r w:rsidR="00EE4136" w:rsidRPr="001B1538">
        <w:rPr>
          <w:sz w:val="23"/>
          <w:szCs w:val="23"/>
          <w:vertAlign w:val="subscript"/>
        </w:rPr>
        <w:t>i</w:t>
      </w:r>
      <w:r w:rsidR="00597A7C" w:rsidRPr="001B1538">
        <w:rPr>
          <w:sz w:val="23"/>
          <w:szCs w:val="23"/>
        </w:rPr>
        <w:t>=0</w:t>
      </w:r>
      <w:r w:rsidR="00EE4136" w:rsidRPr="001B1538">
        <w:rPr>
          <w:sz w:val="23"/>
          <w:szCs w:val="23"/>
        </w:rPr>
        <w:t xml:space="preserve">) </w:t>
      </w:r>
      <w:r w:rsidR="005E2B9F" w:rsidRPr="001B1538">
        <w:rPr>
          <w:sz w:val="23"/>
          <w:szCs w:val="23"/>
        </w:rPr>
        <w:t>and E(</w:t>
      </w:r>
      <w:proofErr w:type="spellStart"/>
      <w:r w:rsidR="005E2B9F" w:rsidRPr="001B1538">
        <w:rPr>
          <w:i/>
          <w:sz w:val="23"/>
          <w:szCs w:val="23"/>
        </w:rPr>
        <w:t>Y</w:t>
      </w:r>
      <w:r w:rsidR="005E2B9F" w:rsidRPr="001B1538">
        <w:rPr>
          <w:i/>
          <w:sz w:val="23"/>
          <w:szCs w:val="23"/>
          <w:vertAlign w:val="subscript"/>
        </w:rPr>
        <w:t>ij</w:t>
      </w:r>
      <w:r w:rsidRPr="001B1538">
        <w:rPr>
          <w:sz w:val="23"/>
          <w:szCs w:val="23"/>
        </w:rPr>
        <w:t>|</w:t>
      </w:r>
      <w:r w:rsidRPr="001B1538">
        <w:rPr>
          <w:b/>
          <w:sz w:val="23"/>
          <w:szCs w:val="23"/>
        </w:rPr>
        <w:t>x</w:t>
      </w:r>
      <w:r w:rsidRPr="001B1538">
        <w:rPr>
          <w:i/>
          <w:sz w:val="23"/>
          <w:szCs w:val="23"/>
          <w:vertAlign w:val="subscript"/>
        </w:rPr>
        <w:t>ij</w:t>
      </w:r>
      <w:proofErr w:type="spellEnd"/>
      <w:r w:rsidR="005E2B9F" w:rsidRPr="001B1538">
        <w:rPr>
          <w:sz w:val="23"/>
          <w:szCs w:val="23"/>
        </w:rPr>
        <w:t xml:space="preserve">) </w:t>
      </w:r>
      <w:r w:rsidR="00EE4136" w:rsidRPr="001B1538">
        <w:rPr>
          <w:sz w:val="23"/>
          <w:szCs w:val="23"/>
        </w:rPr>
        <w:t>for outcome variables with the following distributions</w:t>
      </w:r>
      <w:r w:rsidRPr="001B1538">
        <w:rPr>
          <w:sz w:val="23"/>
          <w:szCs w:val="23"/>
        </w:rPr>
        <w:t xml:space="preserve">.  (Sometimes conditioning on </w:t>
      </w:r>
      <w:r w:rsidRPr="001B1538">
        <w:rPr>
          <w:b/>
          <w:sz w:val="23"/>
          <w:szCs w:val="23"/>
        </w:rPr>
        <w:t>x</w:t>
      </w:r>
      <w:r w:rsidRPr="001B1538">
        <w:rPr>
          <w:sz w:val="23"/>
          <w:szCs w:val="23"/>
        </w:rPr>
        <w:t xml:space="preserve"> is not stated but implied.</w:t>
      </w:r>
      <w:r w:rsidR="00067B76" w:rsidRPr="001B1538">
        <w:rPr>
          <w:sz w:val="23"/>
          <w:szCs w:val="23"/>
        </w:rPr>
        <w:t>)</w:t>
      </w:r>
    </w:p>
    <w:p w:rsidR="000E31EA" w:rsidRPr="001B1538" w:rsidRDefault="00EE4136" w:rsidP="000E31EA">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Normal</w:t>
      </w:r>
    </w:p>
    <w:p w:rsidR="00557213" w:rsidRPr="001B1538" w:rsidRDefault="00EE4136" w:rsidP="005707E9">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Binomial</w:t>
      </w:r>
    </w:p>
    <w:p w:rsidR="00EE4136" w:rsidRPr="001B1538" w:rsidRDefault="00EE4136" w:rsidP="000E31EA">
      <w:pPr>
        <w:pStyle w:val="ListParagraph"/>
        <w:numPr>
          <w:ilvl w:val="1"/>
          <w:numId w:val="1"/>
        </w:numPr>
        <w:tabs>
          <w:tab w:val="clear" w:pos="1440"/>
          <w:tab w:val="num" w:pos="720"/>
        </w:tabs>
        <w:autoSpaceDE w:val="0"/>
        <w:autoSpaceDN w:val="0"/>
        <w:adjustRightInd w:val="0"/>
        <w:ind w:hanging="1080"/>
        <w:rPr>
          <w:sz w:val="23"/>
          <w:szCs w:val="23"/>
        </w:rPr>
      </w:pPr>
      <w:r w:rsidRPr="001B1538">
        <w:rPr>
          <w:sz w:val="23"/>
          <w:szCs w:val="23"/>
        </w:rPr>
        <w:t>Poisson</w:t>
      </w:r>
    </w:p>
    <w:p w:rsidR="00EE4136" w:rsidRPr="001B1538" w:rsidRDefault="00EE4136" w:rsidP="00EE4136">
      <w:pPr>
        <w:pStyle w:val="ListParagraph"/>
        <w:autoSpaceDE w:val="0"/>
        <w:autoSpaceDN w:val="0"/>
        <w:adjustRightInd w:val="0"/>
        <w:rPr>
          <w:sz w:val="23"/>
          <w:szCs w:val="23"/>
        </w:rPr>
      </w:pPr>
    </w:p>
    <w:p w:rsidR="00EE4136" w:rsidRPr="001B1538" w:rsidRDefault="00A13B0C" w:rsidP="000E31EA">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Consider the albuterol use data fit with PROC GENMOD</w:t>
      </w:r>
      <w:r w:rsidR="00557213" w:rsidRPr="001B1538">
        <w:rPr>
          <w:sz w:val="23"/>
          <w:szCs w:val="23"/>
        </w:rPr>
        <w:t xml:space="preserve"> with GEE</w:t>
      </w:r>
      <w:r w:rsidRPr="001B1538">
        <w:rPr>
          <w:sz w:val="23"/>
          <w:szCs w:val="23"/>
        </w:rPr>
        <w:t xml:space="preserve">, shown on </w:t>
      </w:r>
      <w:r w:rsidR="00557213" w:rsidRPr="001B1538">
        <w:rPr>
          <w:sz w:val="23"/>
          <w:szCs w:val="23"/>
        </w:rPr>
        <w:t>slide 2</w:t>
      </w:r>
      <w:r w:rsidR="00FD55F9">
        <w:rPr>
          <w:sz w:val="23"/>
          <w:szCs w:val="23"/>
        </w:rPr>
        <w:t>3</w:t>
      </w:r>
      <w:r w:rsidR="00557213" w:rsidRPr="001B1538">
        <w:rPr>
          <w:sz w:val="23"/>
          <w:szCs w:val="23"/>
        </w:rPr>
        <w:t xml:space="preserve"> of </w:t>
      </w:r>
      <w:r w:rsidR="00FD55F9">
        <w:rPr>
          <w:sz w:val="23"/>
          <w:szCs w:val="23"/>
        </w:rPr>
        <w:t>s10 GEE s</w:t>
      </w:r>
      <w:r w:rsidR="00557213" w:rsidRPr="001B1538">
        <w:rPr>
          <w:sz w:val="23"/>
          <w:szCs w:val="23"/>
        </w:rPr>
        <w:t>lides</w:t>
      </w:r>
      <w:r w:rsidRPr="001B1538">
        <w:rPr>
          <w:sz w:val="23"/>
          <w:szCs w:val="23"/>
        </w:rPr>
        <w:t>.</w:t>
      </w:r>
    </w:p>
    <w:p w:rsidR="00A07266" w:rsidRPr="001B1538" w:rsidRDefault="002F4CFE"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Often, slope estimates are expressed for a more common increase in the predictor, rather than ‘per unit’ increase, to improve their interpretability.  </w:t>
      </w:r>
      <w:r w:rsidR="00067B76" w:rsidRPr="001B1538">
        <w:rPr>
          <w:sz w:val="23"/>
          <w:szCs w:val="23"/>
        </w:rPr>
        <w:t>D</w:t>
      </w:r>
      <w:r w:rsidRPr="001B1538">
        <w:rPr>
          <w:sz w:val="23"/>
          <w:szCs w:val="23"/>
        </w:rPr>
        <w:t xml:space="preserve">etermine the relative increase in albuterol use for a 10 </w:t>
      </w:r>
      <w:proofErr w:type="spellStart"/>
      <w:r w:rsidR="00067B76" w:rsidRPr="001B1538">
        <w:rPr>
          <w:sz w:val="23"/>
          <w:szCs w:val="23"/>
        </w:rPr>
        <w:t>μg</w:t>
      </w:r>
      <w:proofErr w:type="spellEnd"/>
      <w:r w:rsidR="00067B76" w:rsidRPr="001B1538">
        <w:rPr>
          <w:sz w:val="23"/>
          <w:szCs w:val="23"/>
        </w:rPr>
        <w:t>/m</w:t>
      </w:r>
      <w:r w:rsidR="00067B76" w:rsidRPr="001B1538">
        <w:rPr>
          <w:sz w:val="23"/>
          <w:szCs w:val="23"/>
          <w:vertAlign w:val="superscript"/>
        </w:rPr>
        <w:t>3</w:t>
      </w:r>
      <w:r w:rsidR="00067B76" w:rsidRPr="001B1538">
        <w:rPr>
          <w:sz w:val="23"/>
          <w:szCs w:val="23"/>
        </w:rPr>
        <w:t xml:space="preserve"> </w:t>
      </w:r>
      <w:r w:rsidRPr="001B1538">
        <w:rPr>
          <w:sz w:val="23"/>
          <w:szCs w:val="23"/>
        </w:rPr>
        <w:t>increase in mmaxpm25</w:t>
      </w:r>
      <w:r w:rsidR="00067B76" w:rsidRPr="001B1538">
        <w:rPr>
          <w:sz w:val="23"/>
          <w:szCs w:val="23"/>
        </w:rPr>
        <w:t xml:space="preserve"> (morning maximum PM</w:t>
      </w:r>
      <w:r w:rsidR="00067B76" w:rsidRPr="001B1538">
        <w:rPr>
          <w:sz w:val="23"/>
          <w:szCs w:val="23"/>
          <w:vertAlign w:val="subscript"/>
        </w:rPr>
        <w:t>2.5</w:t>
      </w:r>
      <w:r w:rsidR="00067B76" w:rsidRPr="001B1538">
        <w:rPr>
          <w:sz w:val="23"/>
          <w:szCs w:val="23"/>
        </w:rPr>
        <w:t>)</w:t>
      </w:r>
      <w:r w:rsidRPr="001B1538">
        <w:rPr>
          <w:sz w:val="23"/>
          <w:szCs w:val="23"/>
        </w:rPr>
        <w:t>.</w:t>
      </w:r>
    </w:p>
    <w:p w:rsidR="00FD3F4B" w:rsidRDefault="002F4CFE"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Another way to get meaningful slope estimates so that slopes of different predictors can be compared with each other is to standardize them per SD increase or IQR (interquartile range) increase.  Determine the relative increase in </w:t>
      </w:r>
      <w:proofErr w:type="spellStart"/>
      <w:r w:rsidRPr="001B1538">
        <w:rPr>
          <w:sz w:val="23"/>
          <w:szCs w:val="23"/>
        </w:rPr>
        <w:t>doser</w:t>
      </w:r>
      <w:proofErr w:type="spellEnd"/>
      <w:r w:rsidRPr="001B1538">
        <w:rPr>
          <w:sz w:val="23"/>
          <w:szCs w:val="23"/>
        </w:rPr>
        <w:t xml:space="preserve"> use, per IQR increase in mmaxpm25, and compare it with that of temperature</w:t>
      </w:r>
      <w:r w:rsidR="00067B76" w:rsidRPr="001B1538">
        <w:rPr>
          <w:sz w:val="23"/>
          <w:szCs w:val="23"/>
        </w:rPr>
        <w:t xml:space="preserve"> </w:t>
      </w:r>
    </w:p>
    <w:p w:rsidR="005707E9" w:rsidRPr="001B1538" w:rsidRDefault="00067B76" w:rsidP="00FD3F4B">
      <w:pPr>
        <w:pStyle w:val="ListParagraph"/>
        <w:autoSpaceDE w:val="0"/>
        <w:autoSpaceDN w:val="0"/>
        <w:adjustRightInd w:val="0"/>
        <w:rPr>
          <w:sz w:val="23"/>
          <w:szCs w:val="23"/>
        </w:rPr>
      </w:pPr>
      <w:r w:rsidRPr="001B1538">
        <w:rPr>
          <w:sz w:val="23"/>
          <w:szCs w:val="23"/>
        </w:rPr>
        <w:t>(ͦ F)</w:t>
      </w:r>
      <w:r w:rsidR="005D671D">
        <w:rPr>
          <w:sz w:val="23"/>
          <w:szCs w:val="23"/>
        </w:rPr>
        <w:t xml:space="preserve"> </w:t>
      </w:r>
      <w:r w:rsidRPr="001B1538">
        <w:rPr>
          <w:sz w:val="23"/>
          <w:szCs w:val="23"/>
        </w:rPr>
        <w:t>and relative humidity (%)</w:t>
      </w:r>
      <w:r w:rsidR="002F4CFE" w:rsidRPr="001B1538">
        <w:rPr>
          <w:sz w:val="23"/>
          <w:szCs w:val="23"/>
        </w:rPr>
        <w:t>.  The IQRs for mmaxpm25</w:t>
      </w:r>
      <w:r w:rsidR="007153A7" w:rsidRPr="001B1538">
        <w:rPr>
          <w:sz w:val="23"/>
          <w:szCs w:val="23"/>
        </w:rPr>
        <w:t>,</w:t>
      </w:r>
      <w:r w:rsidR="002F4CFE" w:rsidRPr="001B1538">
        <w:rPr>
          <w:sz w:val="23"/>
          <w:szCs w:val="23"/>
        </w:rPr>
        <w:t xml:space="preserve"> temperature</w:t>
      </w:r>
      <w:r w:rsidR="007153A7" w:rsidRPr="001B1538">
        <w:rPr>
          <w:sz w:val="23"/>
          <w:szCs w:val="23"/>
        </w:rPr>
        <w:t xml:space="preserve"> and humidity</w:t>
      </w:r>
      <w:r w:rsidR="002F4CFE" w:rsidRPr="001B1538">
        <w:rPr>
          <w:sz w:val="23"/>
          <w:szCs w:val="23"/>
        </w:rPr>
        <w:t xml:space="preserve"> are </w:t>
      </w:r>
      <w:r w:rsidR="00611F0C" w:rsidRPr="001B1538">
        <w:rPr>
          <w:sz w:val="23"/>
          <w:szCs w:val="23"/>
        </w:rPr>
        <w:t>1</w:t>
      </w:r>
      <w:r w:rsidR="007153A7" w:rsidRPr="001B1538">
        <w:rPr>
          <w:sz w:val="23"/>
          <w:szCs w:val="23"/>
        </w:rPr>
        <w:t xml:space="preserve">1, 16 </w:t>
      </w:r>
      <w:r w:rsidR="002F4CFE" w:rsidRPr="001B1538">
        <w:rPr>
          <w:sz w:val="23"/>
          <w:szCs w:val="23"/>
        </w:rPr>
        <w:t xml:space="preserve">and </w:t>
      </w:r>
      <w:r w:rsidR="00611F0C" w:rsidRPr="001B1538">
        <w:rPr>
          <w:sz w:val="23"/>
          <w:szCs w:val="23"/>
        </w:rPr>
        <w:t>29</w:t>
      </w:r>
      <w:r w:rsidR="002F4CFE" w:rsidRPr="001B1538">
        <w:rPr>
          <w:sz w:val="23"/>
          <w:szCs w:val="23"/>
        </w:rPr>
        <w:t>, respectively.  Interpret the results.</w:t>
      </w:r>
      <w:r w:rsidRPr="001B1538">
        <w:rPr>
          <w:sz w:val="23"/>
          <w:szCs w:val="23"/>
        </w:rPr>
        <w:t xml:space="preserve">  (Note that standardized estimates do not rely on original units.) </w:t>
      </w:r>
    </w:p>
    <w:p w:rsidR="005E2B9F" w:rsidRPr="001B1538" w:rsidRDefault="005E2B9F" w:rsidP="005707E9">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If there are random intercept differences for subjects in the population, will the estimates in parts </w:t>
      </w:r>
      <w:proofErr w:type="gramStart"/>
      <w:r w:rsidRPr="001B1538">
        <w:rPr>
          <w:sz w:val="23"/>
          <w:szCs w:val="23"/>
        </w:rPr>
        <w:t>a and</w:t>
      </w:r>
      <w:proofErr w:type="gramEnd"/>
      <w:r w:rsidRPr="001B1538">
        <w:rPr>
          <w:sz w:val="23"/>
          <w:szCs w:val="23"/>
        </w:rPr>
        <w:t xml:space="preserve"> b have subject-specific or population-averaged interpretations (or both)?  Explain.</w:t>
      </w:r>
    </w:p>
    <w:p w:rsidR="00A07266" w:rsidRPr="001B1538" w:rsidRDefault="00A07266" w:rsidP="002F4CFE">
      <w:pPr>
        <w:pStyle w:val="ListParagraph"/>
        <w:autoSpaceDE w:val="0"/>
        <w:autoSpaceDN w:val="0"/>
        <w:adjustRightInd w:val="0"/>
        <w:ind w:left="0"/>
        <w:rPr>
          <w:sz w:val="23"/>
          <w:szCs w:val="23"/>
        </w:rPr>
      </w:pPr>
    </w:p>
    <w:p w:rsidR="002F4CFE" w:rsidRPr="001B1538" w:rsidRDefault="002F4CFE" w:rsidP="000E31EA">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Consider the exacerbation data fit </w:t>
      </w:r>
      <w:r w:rsidR="008B401D" w:rsidRPr="001B1538">
        <w:rPr>
          <w:sz w:val="23"/>
          <w:szCs w:val="23"/>
        </w:rPr>
        <w:t xml:space="preserve">using a </w:t>
      </w:r>
      <w:proofErr w:type="spellStart"/>
      <w:r w:rsidR="008B401D" w:rsidRPr="001B1538">
        <w:rPr>
          <w:sz w:val="23"/>
          <w:szCs w:val="23"/>
        </w:rPr>
        <w:t>GzLMM</w:t>
      </w:r>
      <w:proofErr w:type="spellEnd"/>
      <w:r w:rsidR="008B401D" w:rsidRPr="001B1538">
        <w:rPr>
          <w:sz w:val="23"/>
          <w:szCs w:val="23"/>
        </w:rPr>
        <w:t xml:space="preserve"> </w:t>
      </w:r>
      <w:r w:rsidR="00557213" w:rsidRPr="001B1538">
        <w:rPr>
          <w:sz w:val="23"/>
          <w:szCs w:val="23"/>
        </w:rPr>
        <w:t xml:space="preserve">using pseudo-likelihood estimation, </w:t>
      </w:r>
      <w:r w:rsidR="008B401D" w:rsidRPr="001B1538">
        <w:rPr>
          <w:sz w:val="23"/>
          <w:szCs w:val="23"/>
        </w:rPr>
        <w:t xml:space="preserve">results </w:t>
      </w:r>
      <w:r w:rsidRPr="001B1538">
        <w:rPr>
          <w:sz w:val="23"/>
          <w:szCs w:val="23"/>
        </w:rPr>
        <w:t xml:space="preserve">shown on </w:t>
      </w:r>
      <w:r w:rsidR="00E8621E">
        <w:rPr>
          <w:sz w:val="23"/>
          <w:szCs w:val="23"/>
        </w:rPr>
        <w:t xml:space="preserve">the right side of </w:t>
      </w:r>
      <w:r w:rsidR="008B401D" w:rsidRPr="001B1538">
        <w:rPr>
          <w:sz w:val="23"/>
          <w:szCs w:val="23"/>
        </w:rPr>
        <w:t xml:space="preserve">slide </w:t>
      </w:r>
      <w:r w:rsidR="00E8621E">
        <w:rPr>
          <w:sz w:val="23"/>
          <w:szCs w:val="23"/>
        </w:rPr>
        <w:t>20</w:t>
      </w:r>
      <w:bookmarkStart w:id="0" w:name="_GoBack"/>
      <w:bookmarkEnd w:id="0"/>
      <w:r w:rsidR="005D671D">
        <w:rPr>
          <w:sz w:val="23"/>
          <w:szCs w:val="23"/>
        </w:rPr>
        <w:t xml:space="preserve"> of the</w:t>
      </w:r>
      <w:r w:rsidR="008B401D" w:rsidRPr="001B1538">
        <w:rPr>
          <w:sz w:val="23"/>
          <w:szCs w:val="23"/>
        </w:rPr>
        <w:t xml:space="preserve"> </w:t>
      </w:r>
      <w:r w:rsidR="00523475">
        <w:rPr>
          <w:sz w:val="23"/>
          <w:szCs w:val="23"/>
        </w:rPr>
        <w:t xml:space="preserve">s12 </w:t>
      </w:r>
      <w:proofErr w:type="spellStart"/>
      <w:r w:rsidR="00523475">
        <w:rPr>
          <w:sz w:val="23"/>
          <w:szCs w:val="23"/>
        </w:rPr>
        <w:t>GzLMM</w:t>
      </w:r>
      <w:proofErr w:type="spellEnd"/>
      <w:r w:rsidR="00523475">
        <w:rPr>
          <w:sz w:val="23"/>
          <w:szCs w:val="23"/>
        </w:rPr>
        <w:t xml:space="preserve"> linearization slide</w:t>
      </w:r>
      <w:r w:rsidR="001D12F4">
        <w:rPr>
          <w:sz w:val="23"/>
          <w:szCs w:val="23"/>
        </w:rPr>
        <w:t>s.</w:t>
      </w:r>
    </w:p>
    <w:p w:rsidR="008B401D" w:rsidRPr="001B1538" w:rsidRDefault="008B40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Manipulate and interpret the parameter estimates for B_DAY and B_WKEND for the layperson.</w:t>
      </w:r>
      <w:r w:rsidR="001D12F4">
        <w:rPr>
          <w:sz w:val="23"/>
          <w:szCs w:val="23"/>
        </w:rPr>
        <w:t xml:space="preserve">  Do SAS (right) and R (left) differ much?  Does your answer change if you rescale the day effect to a week or month?</w:t>
      </w:r>
    </w:p>
    <w:p w:rsidR="008B401D" w:rsidRPr="001B1538" w:rsidRDefault="008B40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Do the slope estimates have subject-specific or population-averaged interpretations?  Explain.</w:t>
      </w:r>
    </w:p>
    <w:p w:rsidR="008B401D" w:rsidRPr="001B1538" w:rsidRDefault="0045091D" w:rsidP="008B401D">
      <w:pPr>
        <w:pStyle w:val="ListParagraph"/>
        <w:numPr>
          <w:ilvl w:val="1"/>
          <w:numId w:val="1"/>
        </w:numPr>
        <w:tabs>
          <w:tab w:val="clear" w:pos="1440"/>
          <w:tab w:val="num" w:pos="720"/>
        </w:tabs>
        <w:autoSpaceDE w:val="0"/>
        <w:autoSpaceDN w:val="0"/>
        <w:adjustRightInd w:val="0"/>
        <w:ind w:left="720"/>
        <w:rPr>
          <w:sz w:val="23"/>
          <w:szCs w:val="23"/>
        </w:rPr>
      </w:pPr>
      <w:r w:rsidRPr="001B1538">
        <w:rPr>
          <w:sz w:val="23"/>
          <w:szCs w:val="23"/>
        </w:rPr>
        <w:t xml:space="preserve">If you were to fit the data using </w:t>
      </w:r>
      <w:proofErr w:type="spellStart"/>
      <w:r w:rsidRPr="001B1538">
        <w:rPr>
          <w:sz w:val="23"/>
          <w:szCs w:val="23"/>
        </w:rPr>
        <w:t>GzLM</w:t>
      </w:r>
      <w:proofErr w:type="spellEnd"/>
      <w:r w:rsidRPr="001B1538">
        <w:rPr>
          <w:sz w:val="23"/>
          <w:szCs w:val="23"/>
        </w:rPr>
        <w:t xml:space="preserve">/GEE, how </w:t>
      </w:r>
      <w:proofErr w:type="gramStart"/>
      <w:r w:rsidRPr="001B1538">
        <w:rPr>
          <w:sz w:val="23"/>
          <w:szCs w:val="23"/>
        </w:rPr>
        <w:t>would you</w:t>
      </w:r>
      <w:proofErr w:type="gramEnd"/>
      <w:r w:rsidRPr="001B1538">
        <w:rPr>
          <w:sz w:val="23"/>
          <w:szCs w:val="23"/>
        </w:rPr>
        <w:t xml:space="preserve"> expect the </w:t>
      </w:r>
      <w:r w:rsidR="008B6021" w:rsidRPr="001B1538">
        <w:rPr>
          <w:sz w:val="23"/>
          <w:szCs w:val="23"/>
        </w:rPr>
        <w:t xml:space="preserve">beta </w:t>
      </w:r>
      <w:r w:rsidRPr="001B1538">
        <w:rPr>
          <w:sz w:val="23"/>
          <w:szCs w:val="23"/>
        </w:rPr>
        <w:t xml:space="preserve">estimates to change, relative to those using the </w:t>
      </w:r>
      <w:proofErr w:type="spellStart"/>
      <w:r w:rsidRPr="001B1538">
        <w:rPr>
          <w:sz w:val="23"/>
          <w:szCs w:val="23"/>
        </w:rPr>
        <w:t>GzLMM</w:t>
      </w:r>
      <w:proofErr w:type="spellEnd"/>
      <w:r w:rsidRPr="001B1538">
        <w:rPr>
          <w:sz w:val="23"/>
          <w:szCs w:val="23"/>
        </w:rPr>
        <w:t xml:space="preserve"> fits.  </w:t>
      </w:r>
      <w:r w:rsidR="008B401D" w:rsidRPr="001B1538">
        <w:rPr>
          <w:sz w:val="23"/>
          <w:szCs w:val="23"/>
        </w:rPr>
        <w:t>Explain.</w:t>
      </w:r>
    </w:p>
    <w:p w:rsidR="005707E9" w:rsidRPr="001B1538" w:rsidRDefault="005707E9" w:rsidP="005707E9">
      <w:pPr>
        <w:autoSpaceDE w:val="0"/>
        <w:autoSpaceDN w:val="0"/>
        <w:adjustRightInd w:val="0"/>
        <w:ind w:left="360"/>
        <w:rPr>
          <w:sz w:val="23"/>
          <w:szCs w:val="23"/>
        </w:rPr>
      </w:pPr>
    </w:p>
    <w:p w:rsidR="008B401D" w:rsidRPr="001B1538" w:rsidRDefault="008B401D" w:rsidP="008B401D">
      <w:pPr>
        <w:pStyle w:val="ListParagraph"/>
        <w:numPr>
          <w:ilvl w:val="0"/>
          <w:numId w:val="1"/>
        </w:numPr>
        <w:tabs>
          <w:tab w:val="clear" w:pos="720"/>
          <w:tab w:val="num" w:pos="360"/>
        </w:tabs>
        <w:autoSpaceDE w:val="0"/>
        <w:autoSpaceDN w:val="0"/>
        <w:adjustRightInd w:val="0"/>
        <w:ind w:left="360"/>
        <w:rPr>
          <w:sz w:val="23"/>
          <w:szCs w:val="23"/>
        </w:rPr>
      </w:pPr>
      <w:r w:rsidRPr="001B1538">
        <w:rPr>
          <w:sz w:val="23"/>
          <w:szCs w:val="23"/>
        </w:rPr>
        <w:t xml:space="preserve">Name one advantage and one disadvantage of fitting the exacerbation discussed above using </w:t>
      </w:r>
      <w:r w:rsidR="008B6021" w:rsidRPr="001B1538">
        <w:rPr>
          <w:sz w:val="23"/>
          <w:szCs w:val="23"/>
        </w:rPr>
        <w:t xml:space="preserve">a </w:t>
      </w:r>
      <w:proofErr w:type="spellStart"/>
      <w:r w:rsidR="008B6021" w:rsidRPr="001B1538">
        <w:rPr>
          <w:sz w:val="23"/>
          <w:szCs w:val="23"/>
        </w:rPr>
        <w:t>GzLMM</w:t>
      </w:r>
      <w:proofErr w:type="spellEnd"/>
      <w:r w:rsidR="008B6021" w:rsidRPr="001B1538">
        <w:rPr>
          <w:sz w:val="23"/>
          <w:szCs w:val="23"/>
        </w:rPr>
        <w:t xml:space="preserve"> with </w:t>
      </w:r>
      <w:r w:rsidRPr="001B1538">
        <w:rPr>
          <w:sz w:val="23"/>
          <w:szCs w:val="23"/>
        </w:rPr>
        <w:t>Gaussian quadrature</w:t>
      </w:r>
      <w:r w:rsidR="008B6021" w:rsidRPr="001B1538">
        <w:rPr>
          <w:sz w:val="23"/>
          <w:szCs w:val="23"/>
        </w:rPr>
        <w:t>.</w:t>
      </w:r>
      <w:r w:rsidRPr="001B1538">
        <w:rPr>
          <w:sz w:val="23"/>
          <w:szCs w:val="23"/>
        </w:rPr>
        <w:t xml:space="preserve">  What estimation approach is used?</w:t>
      </w:r>
    </w:p>
    <w:sectPr w:rsidR="008B401D" w:rsidRPr="001B1538" w:rsidSect="001B153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37086B69"/>
    <w:multiLevelType w:val="hybridMultilevel"/>
    <w:tmpl w:val="55A4C4D4"/>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3"/>
  </w:num>
  <w:num w:numId="4">
    <w:abstractNumId w:val="17"/>
  </w:num>
  <w:num w:numId="5">
    <w:abstractNumId w:val="0"/>
  </w:num>
  <w:num w:numId="6">
    <w:abstractNumId w:val="6"/>
  </w:num>
  <w:num w:numId="7">
    <w:abstractNumId w:val="4"/>
  </w:num>
  <w:num w:numId="8">
    <w:abstractNumId w:val="8"/>
  </w:num>
  <w:num w:numId="9">
    <w:abstractNumId w:val="1"/>
  </w:num>
  <w:num w:numId="10">
    <w:abstractNumId w:val="11"/>
  </w:num>
  <w:num w:numId="11">
    <w:abstractNumId w:val="16"/>
  </w:num>
  <w:num w:numId="12">
    <w:abstractNumId w:val="15"/>
  </w:num>
  <w:num w:numId="13">
    <w:abstractNumId w:val="14"/>
  </w:num>
  <w:num w:numId="14">
    <w:abstractNumId w:val="7"/>
  </w:num>
  <w:num w:numId="15">
    <w:abstractNumId w:val="10"/>
  </w:num>
  <w:num w:numId="16">
    <w:abstractNumId w:val="9"/>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1F4C"/>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67B76"/>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0942"/>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1EA"/>
    <w:rsid w:val="000E381A"/>
    <w:rsid w:val="000E3A4C"/>
    <w:rsid w:val="000E4EDF"/>
    <w:rsid w:val="000E4FA6"/>
    <w:rsid w:val="000E510C"/>
    <w:rsid w:val="000E5861"/>
    <w:rsid w:val="000E617A"/>
    <w:rsid w:val="000E63B3"/>
    <w:rsid w:val="000E64C8"/>
    <w:rsid w:val="000E651A"/>
    <w:rsid w:val="000E6C5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38"/>
    <w:rsid w:val="001B15F7"/>
    <w:rsid w:val="001B1A1A"/>
    <w:rsid w:val="001B1FA7"/>
    <w:rsid w:val="001B21F2"/>
    <w:rsid w:val="001B2351"/>
    <w:rsid w:val="001B2669"/>
    <w:rsid w:val="001B2D89"/>
    <w:rsid w:val="001B37EE"/>
    <w:rsid w:val="001B4C99"/>
    <w:rsid w:val="001B4FB6"/>
    <w:rsid w:val="001B5158"/>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508"/>
    <w:rsid w:val="001C7DDC"/>
    <w:rsid w:val="001D02C7"/>
    <w:rsid w:val="001D04C2"/>
    <w:rsid w:val="001D09D2"/>
    <w:rsid w:val="001D0CC1"/>
    <w:rsid w:val="001D0F62"/>
    <w:rsid w:val="001D12F4"/>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330F"/>
    <w:rsid w:val="001E33C2"/>
    <w:rsid w:val="001E3915"/>
    <w:rsid w:val="001E3F6D"/>
    <w:rsid w:val="001E4053"/>
    <w:rsid w:val="001E4331"/>
    <w:rsid w:val="001E4404"/>
    <w:rsid w:val="001E4469"/>
    <w:rsid w:val="001E461A"/>
    <w:rsid w:val="001E47C0"/>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1B3"/>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0EC"/>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47F"/>
    <w:rsid w:val="00256781"/>
    <w:rsid w:val="00256D00"/>
    <w:rsid w:val="0025708F"/>
    <w:rsid w:val="00257248"/>
    <w:rsid w:val="00257420"/>
    <w:rsid w:val="002575D5"/>
    <w:rsid w:val="00257A21"/>
    <w:rsid w:val="00257CD6"/>
    <w:rsid w:val="00257DE2"/>
    <w:rsid w:val="00257EA7"/>
    <w:rsid w:val="00260682"/>
    <w:rsid w:val="002609A4"/>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3427"/>
    <w:rsid w:val="002935CC"/>
    <w:rsid w:val="002936FA"/>
    <w:rsid w:val="00293B47"/>
    <w:rsid w:val="00293E4F"/>
    <w:rsid w:val="00294D0C"/>
    <w:rsid w:val="00294DD7"/>
    <w:rsid w:val="00294E00"/>
    <w:rsid w:val="00294F56"/>
    <w:rsid w:val="002953AA"/>
    <w:rsid w:val="002956D6"/>
    <w:rsid w:val="00295ACD"/>
    <w:rsid w:val="00295FBE"/>
    <w:rsid w:val="00296086"/>
    <w:rsid w:val="00296903"/>
    <w:rsid w:val="00296A87"/>
    <w:rsid w:val="002971EE"/>
    <w:rsid w:val="002975E0"/>
    <w:rsid w:val="00297916"/>
    <w:rsid w:val="00297C15"/>
    <w:rsid w:val="002A00FC"/>
    <w:rsid w:val="002A02DC"/>
    <w:rsid w:val="002A0460"/>
    <w:rsid w:val="002A095D"/>
    <w:rsid w:val="002A0F72"/>
    <w:rsid w:val="002A0FE7"/>
    <w:rsid w:val="002A1015"/>
    <w:rsid w:val="002A1042"/>
    <w:rsid w:val="002A18F3"/>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0B60"/>
    <w:rsid w:val="002C0C6C"/>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653"/>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CFE"/>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C5F"/>
    <w:rsid w:val="00311F5E"/>
    <w:rsid w:val="00312AB3"/>
    <w:rsid w:val="00312B3E"/>
    <w:rsid w:val="003132FB"/>
    <w:rsid w:val="00313871"/>
    <w:rsid w:val="00313C0E"/>
    <w:rsid w:val="00313CE6"/>
    <w:rsid w:val="0031414B"/>
    <w:rsid w:val="003141E4"/>
    <w:rsid w:val="00314B2C"/>
    <w:rsid w:val="00314C4C"/>
    <w:rsid w:val="00314DE5"/>
    <w:rsid w:val="00315E11"/>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B0E"/>
    <w:rsid w:val="003A1B29"/>
    <w:rsid w:val="003A1D30"/>
    <w:rsid w:val="003A289E"/>
    <w:rsid w:val="003A2E3C"/>
    <w:rsid w:val="003A2F0B"/>
    <w:rsid w:val="003A30D1"/>
    <w:rsid w:val="003A31E0"/>
    <w:rsid w:val="003A33CE"/>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23C"/>
    <w:rsid w:val="003B0569"/>
    <w:rsid w:val="003B07DE"/>
    <w:rsid w:val="003B0FE2"/>
    <w:rsid w:val="003B15D2"/>
    <w:rsid w:val="003B1A09"/>
    <w:rsid w:val="003B1D31"/>
    <w:rsid w:val="003B211D"/>
    <w:rsid w:val="003B23F8"/>
    <w:rsid w:val="003B2A0E"/>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928"/>
    <w:rsid w:val="003D597F"/>
    <w:rsid w:val="003D5DCB"/>
    <w:rsid w:val="003D5F43"/>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896"/>
    <w:rsid w:val="003E3135"/>
    <w:rsid w:val="003E3594"/>
    <w:rsid w:val="003E36A5"/>
    <w:rsid w:val="003E36B9"/>
    <w:rsid w:val="003E3859"/>
    <w:rsid w:val="003E3BBD"/>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01"/>
    <w:rsid w:val="003F2B4E"/>
    <w:rsid w:val="003F2C20"/>
    <w:rsid w:val="003F2F17"/>
    <w:rsid w:val="003F3144"/>
    <w:rsid w:val="003F359D"/>
    <w:rsid w:val="003F368A"/>
    <w:rsid w:val="003F3B21"/>
    <w:rsid w:val="003F3DB7"/>
    <w:rsid w:val="003F3FEA"/>
    <w:rsid w:val="003F3FFE"/>
    <w:rsid w:val="003F402D"/>
    <w:rsid w:val="003F40B3"/>
    <w:rsid w:val="003F4947"/>
    <w:rsid w:val="003F49AC"/>
    <w:rsid w:val="003F4A44"/>
    <w:rsid w:val="003F4CAC"/>
    <w:rsid w:val="003F54D8"/>
    <w:rsid w:val="003F591C"/>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91D"/>
    <w:rsid w:val="00450C59"/>
    <w:rsid w:val="00450DE4"/>
    <w:rsid w:val="00450FC3"/>
    <w:rsid w:val="0045134A"/>
    <w:rsid w:val="00451999"/>
    <w:rsid w:val="00451C8B"/>
    <w:rsid w:val="00451EAD"/>
    <w:rsid w:val="00451F26"/>
    <w:rsid w:val="00452153"/>
    <w:rsid w:val="0045233D"/>
    <w:rsid w:val="004523DA"/>
    <w:rsid w:val="00453495"/>
    <w:rsid w:val="00453670"/>
    <w:rsid w:val="0045381E"/>
    <w:rsid w:val="00453936"/>
    <w:rsid w:val="00453A4A"/>
    <w:rsid w:val="00453A90"/>
    <w:rsid w:val="00453E04"/>
    <w:rsid w:val="00453E31"/>
    <w:rsid w:val="004541D5"/>
    <w:rsid w:val="004545F4"/>
    <w:rsid w:val="004549A4"/>
    <w:rsid w:val="00454ABE"/>
    <w:rsid w:val="00454B50"/>
    <w:rsid w:val="00454C95"/>
    <w:rsid w:val="004554B5"/>
    <w:rsid w:val="00455F55"/>
    <w:rsid w:val="00455FC4"/>
    <w:rsid w:val="0045621A"/>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EE"/>
    <w:rsid w:val="00493890"/>
    <w:rsid w:val="00494495"/>
    <w:rsid w:val="004944F3"/>
    <w:rsid w:val="00494999"/>
    <w:rsid w:val="004950BF"/>
    <w:rsid w:val="0049540A"/>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567"/>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475"/>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13"/>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7E9"/>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7C"/>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71D"/>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B9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302"/>
    <w:rsid w:val="00601689"/>
    <w:rsid w:val="00601AFF"/>
    <w:rsid w:val="00601F1B"/>
    <w:rsid w:val="0060213A"/>
    <w:rsid w:val="006023BF"/>
    <w:rsid w:val="006026C5"/>
    <w:rsid w:val="00602D46"/>
    <w:rsid w:val="00602D5C"/>
    <w:rsid w:val="006030BE"/>
    <w:rsid w:val="00603583"/>
    <w:rsid w:val="006037AA"/>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833"/>
    <w:rsid w:val="00611F0C"/>
    <w:rsid w:val="0061212D"/>
    <w:rsid w:val="00612828"/>
    <w:rsid w:val="00612B78"/>
    <w:rsid w:val="0061393A"/>
    <w:rsid w:val="00613CDE"/>
    <w:rsid w:val="006141AC"/>
    <w:rsid w:val="00614524"/>
    <w:rsid w:val="006148BA"/>
    <w:rsid w:val="00614C75"/>
    <w:rsid w:val="00614EDB"/>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2665"/>
    <w:rsid w:val="00642926"/>
    <w:rsid w:val="00642C64"/>
    <w:rsid w:val="00642D3C"/>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A1"/>
    <w:rsid w:val="006519E6"/>
    <w:rsid w:val="00651E47"/>
    <w:rsid w:val="00652161"/>
    <w:rsid w:val="006525DA"/>
    <w:rsid w:val="00652B4B"/>
    <w:rsid w:val="00652B9E"/>
    <w:rsid w:val="00652EB5"/>
    <w:rsid w:val="00652EEE"/>
    <w:rsid w:val="00653022"/>
    <w:rsid w:val="00653355"/>
    <w:rsid w:val="00653A10"/>
    <w:rsid w:val="00653CDC"/>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681"/>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6A77"/>
    <w:rsid w:val="006B6AB6"/>
    <w:rsid w:val="006B732B"/>
    <w:rsid w:val="006B7375"/>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4D7"/>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959"/>
    <w:rsid w:val="0071398A"/>
    <w:rsid w:val="00713AA9"/>
    <w:rsid w:val="00713B8D"/>
    <w:rsid w:val="00713CEE"/>
    <w:rsid w:val="00713D60"/>
    <w:rsid w:val="00714078"/>
    <w:rsid w:val="00714604"/>
    <w:rsid w:val="00714643"/>
    <w:rsid w:val="007146CE"/>
    <w:rsid w:val="0071475F"/>
    <w:rsid w:val="007148F3"/>
    <w:rsid w:val="00715099"/>
    <w:rsid w:val="007153A7"/>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533"/>
    <w:rsid w:val="007265FC"/>
    <w:rsid w:val="00726DBF"/>
    <w:rsid w:val="00726E03"/>
    <w:rsid w:val="007272DD"/>
    <w:rsid w:val="00727658"/>
    <w:rsid w:val="00727A16"/>
    <w:rsid w:val="00727DF4"/>
    <w:rsid w:val="00727E04"/>
    <w:rsid w:val="00730293"/>
    <w:rsid w:val="007302AD"/>
    <w:rsid w:val="0073038E"/>
    <w:rsid w:val="007304BF"/>
    <w:rsid w:val="00730634"/>
    <w:rsid w:val="0073064E"/>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C2E"/>
    <w:rsid w:val="0076204B"/>
    <w:rsid w:val="00762D0C"/>
    <w:rsid w:val="00763157"/>
    <w:rsid w:val="00763199"/>
    <w:rsid w:val="007634CE"/>
    <w:rsid w:val="00763D9B"/>
    <w:rsid w:val="00764A1B"/>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25C"/>
    <w:rsid w:val="007939D4"/>
    <w:rsid w:val="00793AE4"/>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886"/>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08"/>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2D70"/>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C98"/>
    <w:rsid w:val="00853D97"/>
    <w:rsid w:val="00854163"/>
    <w:rsid w:val="0085432F"/>
    <w:rsid w:val="00854390"/>
    <w:rsid w:val="00854641"/>
    <w:rsid w:val="00854B35"/>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1DD"/>
    <w:rsid w:val="0087061E"/>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D73"/>
    <w:rsid w:val="00875899"/>
    <w:rsid w:val="00875AD6"/>
    <w:rsid w:val="00875D4B"/>
    <w:rsid w:val="00876318"/>
    <w:rsid w:val="00876388"/>
    <w:rsid w:val="00876414"/>
    <w:rsid w:val="00876771"/>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D0B"/>
    <w:rsid w:val="0088404B"/>
    <w:rsid w:val="0088472F"/>
    <w:rsid w:val="00884736"/>
    <w:rsid w:val="0088483F"/>
    <w:rsid w:val="008849F8"/>
    <w:rsid w:val="0088579A"/>
    <w:rsid w:val="008858EB"/>
    <w:rsid w:val="00885F68"/>
    <w:rsid w:val="0088607A"/>
    <w:rsid w:val="008860B5"/>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D1B"/>
    <w:rsid w:val="008A0E99"/>
    <w:rsid w:val="008A0EAF"/>
    <w:rsid w:val="008A1264"/>
    <w:rsid w:val="008A13BA"/>
    <w:rsid w:val="008A172C"/>
    <w:rsid w:val="008A17FD"/>
    <w:rsid w:val="008A18B5"/>
    <w:rsid w:val="008A18FA"/>
    <w:rsid w:val="008A1A2F"/>
    <w:rsid w:val="008A1B56"/>
    <w:rsid w:val="008A1EB4"/>
    <w:rsid w:val="008A2E25"/>
    <w:rsid w:val="008A3291"/>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401D"/>
    <w:rsid w:val="008B4172"/>
    <w:rsid w:val="008B4FF4"/>
    <w:rsid w:val="008B5227"/>
    <w:rsid w:val="008B6021"/>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704"/>
    <w:rsid w:val="00940CD4"/>
    <w:rsid w:val="00940F06"/>
    <w:rsid w:val="009412D2"/>
    <w:rsid w:val="009418C7"/>
    <w:rsid w:val="00941A42"/>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5006E"/>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4E21"/>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747"/>
    <w:rsid w:val="009677F9"/>
    <w:rsid w:val="00967AC7"/>
    <w:rsid w:val="00967C84"/>
    <w:rsid w:val="00970225"/>
    <w:rsid w:val="00970263"/>
    <w:rsid w:val="00970595"/>
    <w:rsid w:val="00970784"/>
    <w:rsid w:val="00970AA3"/>
    <w:rsid w:val="00970BD5"/>
    <w:rsid w:val="00970F08"/>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3CD"/>
    <w:rsid w:val="00983487"/>
    <w:rsid w:val="009834F2"/>
    <w:rsid w:val="009834FA"/>
    <w:rsid w:val="00983BD2"/>
    <w:rsid w:val="0098563C"/>
    <w:rsid w:val="00985D29"/>
    <w:rsid w:val="0098600F"/>
    <w:rsid w:val="009862CC"/>
    <w:rsid w:val="009866C0"/>
    <w:rsid w:val="00986A97"/>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7480"/>
    <w:rsid w:val="009C7594"/>
    <w:rsid w:val="009C7B32"/>
    <w:rsid w:val="009C7C16"/>
    <w:rsid w:val="009C7CE1"/>
    <w:rsid w:val="009C7E44"/>
    <w:rsid w:val="009D006D"/>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271"/>
    <w:rsid w:val="00A00B4A"/>
    <w:rsid w:val="00A00D27"/>
    <w:rsid w:val="00A01684"/>
    <w:rsid w:val="00A0180D"/>
    <w:rsid w:val="00A0184B"/>
    <w:rsid w:val="00A01C86"/>
    <w:rsid w:val="00A02477"/>
    <w:rsid w:val="00A02B4C"/>
    <w:rsid w:val="00A02DF8"/>
    <w:rsid w:val="00A0305F"/>
    <w:rsid w:val="00A033C5"/>
    <w:rsid w:val="00A036B2"/>
    <w:rsid w:val="00A04369"/>
    <w:rsid w:val="00A04608"/>
    <w:rsid w:val="00A04DEC"/>
    <w:rsid w:val="00A04F9E"/>
    <w:rsid w:val="00A0513A"/>
    <w:rsid w:val="00A05581"/>
    <w:rsid w:val="00A05597"/>
    <w:rsid w:val="00A06322"/>
    <w:rsid w:val="00A06679"/>
    <w:rsid w:val="00A0696C"/>
    <w:rsid w:val="00A06E08"/>
    <w:rsid w:val="00A06E92"/>
    <w:rsid w:val="00A0712C"/>
    <w:rsid w:val="00A0724F"/>
    <w:rsid w:val="00A07266"/>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B0C"/>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3159"/>
    <w:rsid w:val="00A33524"/>
    <w:rsid w:val="00A33668"/>
    <w:rsid w:val="00A3366D"/>
    <w:rsid w:val="00A33980"/>
    <w:rsid w:val="00A33F19"/>
    <w:rsid w:val="00A33F3D"/>
    <w:rsid w:val="00A33F44"/>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1A16"/>
    <w:rsid w:val="00A61CE8"/>
    <w:rsid w:val="00A61D1A"/>
    <w:rsid w:val="00A61EB6"/>
    <w:rsid w:val="00A620B1"/>
    <w:rsid w:val="00A62150"/>
    <w:rsid w:val="00A62F2B"/>
    <w:rsid w:val="00A63011"/>
    <w:rsid w:val="00A63208"/>
    <w:rsid w:val="00A6346A"/>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CE"/>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B5E"/>
    <w:rsid w:val="00AB7E59"/>
    <w:rsid w:val="00AB7FAB"/>
    <w:rsid w:val="00AC05DC"/>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DF0"/>
    <w:rsid w:val="00B26F99"/>
    <w:rsid w:val="00B27029"/>
    <w:rsid w:val="00B2709C"/>
    <w:rsid w:val="00B27111"/>
    <w:rsid w:val="00B2711C"/>
    <w:rsid w:val="00B2772F"/>
    <w:rsid w:val="00B27984"/>
    <w:rsid w:val="00B27D00"/>
    <w:rsid w:val="00B306CE"/>
    <w:rsid w:val="00B30ADB"/>
    <w:rsid w:val="00B30B9C"/>
    <w:rsid w:val="00B30D46"/>
    <w:rsid w:val="00B30EB4"/>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53A4"/>
    <w:rsid w:val="00B35F42"/>
    <w:rsid w:val="00B364A3"/>
    <w:rsid w:val="00B36662"/>
    <w:rsid w:val="00B367F2"/>
    <w:rsid w:val="00B37220"/>
    <w:rsid w:val="00B37304"/>
    <w:rsid w:val="00B375DD"/>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859"/>
    <w:rsid w:val="00B47E70"/>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98A"/>
    <w:rsid w:val="00B669C8"/>
    <w:rsid w:val="00B67642"/>
    <w:rsid w:val="00B677AF"/>
    <w:rsid w:val="00B6786A"/>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2376"/>
    <w:rsid w:val="00BB23A0"/>
    <w:rsid w:val="00BB25DB"/>
    <w:rsid w:val="00BB263B"/>
    <w:rsid w:val="00BB2849"/>
    <w:rsid w:val="00BB2B27"/>
    <w:rsid w:val="00BB343F"/>
    <w:rsid w:val="00BB3582"/>
    <w:rsid w:val="00BB4843"/>
    <w:rsid w:val="00BB4AFA"/>
    <w:rsid w:val="00BB4DFE"/>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D6B"/>
    <w:rsid w:val="00BC6FFD"/>
    <w:rsid w:val="00BC780E"/>
    <w:rsid w:val="00BC7A28"/>
    <w:rsid w:val="00BD049B"/>
    <w:rsid w:val="00BD0557"/>
    <w:rsid w:val="00BD131B"/>
    <w:rsid w:val="00BD1344"/>
    <w:rsid w:val="00BD164C"/>
    <w:rsid w:val="00BD1B7B"/>
    <w:rsid w:val="00BD1ED5"/>
    <w:rsid w:val="00BD1EE7"/>
    <w:rsid w:val="00BD200F"/>
    <w:rsid w:val="00BD2021"/>
    <w:rsid w:val="00BD24CB"/>
    <w:rsid w:val="00BD2C9C"/>
    <w:rsid w:val="00BD2D16"/>
    <w:rsid w:val="00BD3129"/>
    <w:rsid w:val="00BD31A4"/>
    <w:rsid w:val="00BD323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11C"/>
    <w:rsid w:val="00BF5553"/>
    <w:rsid w:val="00BF5642"/>
    <w:rsid w:val="00BF5732"/>
    <w:rsid w:val="00BF5A7D"/>
    <w:rsid w:val="00BF61AC"/>
    <w:rsid w:val="00BF6986"/>
    <w:rsid w:val="00BF6BCE"/>
    <w:rsid w:val="00BF72F8"/>
    <w:rsid w:val="00BF7DCF"/>
    <w:rsid w:val="00C00236"/>
    <w:rsid w:val="00C00572"/>
    <w:rsid w:val="00C0063F"/>
    <w:rsid w:val="00C01139"/>
    <w:rsid w:val="00C011D9"/>
    <w:rsid w:val="00C02266"/>
    <w:rsid w:val="00C024D5"/>
    <w:rsid w:val="00C02924"/>
    <w:rsid w:val="00C02A4A"/>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3C6"/>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64F"/>
    <w:rsid w:val="00C54CDE"/>
    <w:rsid w:val="00C54EF3"/>
    <w:rsid w:val="00C55602"/>
    <w:rsid w:val="00C5564B"/>
    <w:rsid w:val="00C55891"/>
    <w:rsid w:val="00C55F90"/>
    <w:rsid w:val="00C56092"/>
    <w:rsid w:val="00C561F1"/>
    <w:rsid w:val="00C562B1"/>
    <w:rsid w:val="00C563E7"/>
    <w:rsid w:val="00C56746"/>
    <w:rsid w:val="00C56971"/>
    <w:rsid w:val="00C56FCC"/>
    <w:rsid w:val="00C572C8"/>
    <w:rsid w:val="00C576A6"/>
    <w:rsid w:val="00C576D0"/>
    <w:rsid w:val="00C576DA"/>
    <w:rsid w:val="00C5772F"/>
    <w:rsid w:val="00C57B82"/>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713D"/>
    <w:rsid w:val="00D072EC"/>
    <w:rsid w:val="00D0737B"/>
    <w:rsid w:val="00D07590"/>
    <w:rsid w:val="00D078B1"/>
    <w:rsid w:val="00D078BC"/>
    <w:rsid w:val="00D102A3"/>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CB4"/>
    <w:rsid w:val="00D16E10"/>
    <w:rsid w:val="00D17158"/>
    <w:rsid w:val="00D1742C"/>
    <w:rsid w:val="00D17678"/>
    <w:rsid w:val="00D1788A"/>
    <w:rsid w:val="00D1794B"/>
    <w:rsid w:val="00D17B23"/>
    <w:rsid w:val="00D17D0E"/>
    <w:rsid w:val="00D17D4F"/>
    <w:rsid w:val="00D20088"/>
    <w:rsid w:val="00D2019B"/>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2C63"/>
    <w:rsid w:val="00D23323"/>
    <w:rsid w:val="00D237BF"/>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0E4"/>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B7"/>
    <w:rsid w:val="00D570D5"/>
    <w:rsid w:val="00D5753F"/>
    <w:rsid w:val="00D57C25"/>
    <w:rsid w:val="00D6040F"/>
    <w:rsid w:val="00D604AC"/>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918"/>
    <w:rsid w:val="00DC7D73"/>
    <w:rsid w:val="00DC7ED6"/>
    <w:rsid w:val="00DD0595"/>
    <w:rsid w:val="00DD08DD"/>
    <w:rsid w:val="00DD0BA7"/>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C3D"/>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C4F"/>
    <w:rsid w:val="00E10F05"/>
    <w:rsid w:val="00E11189"/>
    <w:rsid w:val="00E11C9B"/>
    <w:rsid w:val="00E11D58"/>
    <w:rsid w:val="00E121BF"/>
    <w:rsid w:val="00E122C4"/>
    <w:rsid w:val="00E12307"/>
    <w:rsid w:val="00E124F8"/>
    <w:rsid w:val="00E1253C"/>
    <w:rsid w:val="00E12A12"/>
    <w:rsid w:val="00E12E3C"/>
    <w:rsid w:val="00E13699"/>
    <w:rsid w:val="00E141AB"/>
    <w:rsid w:val="00E14824"/>
    <w:rsid w:val="00E149B9"/>
    <w:rsid w:val="00E14A06"/>
    <w:rsid w:val="00E14B89"/>
    <w:rsid w:val="00E14C6E"/>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C6"/>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91D"/>
    <w:rsid w:val="00E65B0A"/>
    <w:rsid w:val="00E65D6F"/>
    <w:rsid w:val="00E66713"/>
    <w:rsid w:val="00E673D2"/>
    <w:rsid w:val="00E67504"/>
    <w:rsid w:val="00E7031D"/>
    <w:rsid w:val="00E704E0"/>
    <w:rsid w:val="00E70986"/>
    <w:rsid w:val="00E71283"/>
    <w:rsid w:val="00E71978"/>
    <w:rsid w:val="00E71B3E"/>
    <w:rsid w:val="00E71DE0"/>
    <w:rsid w:val="00E71EF6"/>
    <w:rsid w:val="00E7259E"/>
    <w:rsid w:val="00E72DA9"/>
    <w:rsid w:val="00E7302D"/>
    <w:rsid w:val="00E730D7"/>
    <w:rsid w:val="00E734E2"/>
    <w:rsid w:val="00E7351D"/>
    <w:rsid w:val="00E73E6C"/>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3323"/>
    <w:rsid w:val="00E8375A"/>
    <w:rsid w:val="00E83EE6"/>
    <w:rsid w:val="00E84035"/>
    <w:rsid w:val="00E841D1"/>
    <w:rsid w:val="00E84454"/>
    <w:rsid w:val="00E84EED"/>
    <w:rsid w:val="00E85445"/>
    <w:rsid w:val="00E85A4C"/>
    <w:rsid w:val="00E85E9F"/>
    <w:rsid w:val="00E861EA"/>
    <w:rsid w:val="00E8621E"/>
    <w:rsid w:val="00E864C8"/>
    <w:rsid w:val="00E86952"/>
    <w:rsid w:val="00E86A35"/>
    <w:rsid w:val="00E86FAA"/>
    <w:rsid w:val="00E8737E"/>
    <w:rsid w:val="00E87983"/>
    <w:rsid w:val="00E879D5"/>
    <w:rsid w:val="00E87A92"/>
    <w:rsid w:val="00E90668"/>
    <w:rsid w:val="00E90BAA"/>
    <w:rsid w:val="00E910EF"/>
    <w:rsid w:val="00E919B6"/>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136"/>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257"/>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A55"/>
    <w:rsid w:val="00FA0AD4"/>
    <w:rsid w:val="00FA0CD3"/>
    <w:rsid w:val="00FA1ABC"/>
    <w:rsid w:val="00FA21ED"/>
    <w:rsid w:val="00FA23B6"/>
    <w:rsid w:val="00FA2F0E"/>
    <w:rsid w:val="00FA35A7"/>
    <w:rsid w:val="00FA3683"/>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20DA"/>
    <w:rsid w:val="00FD276D"/>
    <w:rsid w:val="00FD2810"/>
    <w:rsid w:val="00FD28B3"/>
    <w:rsid w:val="00FD2AA3"/>
    <w:rsid w:val="00FD2E5A"/>
    <w:rsid w:val="00FD30A4"/>
    <w:rsid w:val="00FD338D"/>
    <w:rsid w:val="00FD3AF6"/>
    <w:rsid w:val="00FD3D39"/>
    <w:rsid w:val="00FD3F4B"/>
    <w:rsid w:val="00FD3FDC"/>
    <w:rsid w:val="00FD4784"/>
    <w:rsid w:val="00FD4AF5"/>
    <w:rsid w:val="00FD55F9"/>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84C5E933-59B9-45E1-8ECA-8515D9BA8D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header" w:uiPriority="99"/>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paragraph" w:styleId="Header">
    <w:name w:val="header"/>
    <w:basedOn w:val="Normal"/>
    <w:link w:val="HeaderChar"/>
    <w:uiPriority w:val="99"/>
    <w:rsid w:val="00051F4C"/>
    <w:pPr>
      <w:tabs>
        <w:tab w:val="center" w:pos="4320"/>
        <w:tab w:val="right" w:pos="8640"/>
      </w:tabs>
    </w:pPr>
  </w:style>
  <w:style w:type="character" w:customStyle="1" w:styleId="HeaderChar">
    <w:name w:val="Header Char"/>
    <w:link w:val="Header"/>
    <w:uiPriority w:val="99"/>
    <w:rsid w:val="00051F4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638</Words>
  <Characters>363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4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cp:lastModifiedBy>Strand, Matthew</cp:lastModifiedBy>
  <cp:revision>3</cp:revision>
  <dcterms:created xsi:type="dcterms:W3CDTF">2018-10-24T22:34:00Z</dcterms:created>
  <dcterms:modified xsi:type="dcterms:W3CDTF">2018-10-24T22:46:00Z</dcterms:modified>
</cp:coreProperties>
</file>